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7CDE" w:rsidRDefault="00DB7CDE" w:rsidP="00DB7CD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7CDE" w:rsidRPr="00277FB3" w:rsidRDefault="00DB7CDE" w:rsidP="00DB7CD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7CDE" w:rsidRPr="00204951" w:rsidRDefault="00DB7CDE" w:rsidP="00DB7CD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>Домашняя контрольная работа№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204951">
        <w:rPr>
          <w:rFonts w:ascii="Times New Roman" w:hAnsi="Times New Roman" w:cs="Times New Roman"/>
          <w:b/>
          <w:sz w:val="28"/>
          <w:szCs w:val="28"/>
        </w:rPr>
        <w:t xml:space="preserve"> по теме </w:t>
      </w:r>
    </w:p>
    <w:p w:rsidR="00DB7CDE" w:rsidRPr="00204951" w:rsidRDefault="00DB7CDE" w:rsidP="00DB7CD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b/>
          <w:sz w:val="28"/>
          <w:szCs w:val="28"/>
        </w:rPr>
        <w:t>Обыкновенные и десятичные дроби</w:t>
      </w:r>
      <w:r w:rsidRPr="00204951">
        <w:rPr>
          <w:rFonts w:ascii="Times New Roman" w:hAnsi="Times New Roman" w:cs="Times New Roman"/>
          <w:b/>
          <w:sz w:val="28"/>
          <w:szCs w:val="28"/>
        </w:rPr>
        <w:t>»»</w:t>
      </w:r>
    </w:p>
    <w:p w:rsidR="00DB7CDE" w:rsidRPr="00277FB3" w:rsidRDefault="00DB7CDE" w:rsidP="00DB7CD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DB7CDE" w:rsidRPr="00204951" w:rsidTr="00430877">
        <w:tc>
          <w:tcPr>
            <w:tcW w:w="835" w:type="dxa"/>
          </w:tcPr>
          <w:p w:rsidR="00DB7CDE" w:rsidRPr="00204951" w:rsidRDefault="00DB7CDE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DB7CDE" w:rsidRPr="00204951" w:rsidRDefault="00DB7CDE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DB7CDE" w:rsidRPr="00204951" w:rsidTr="00430877">
        <w:tc>
          <w:tcPr>
            <w:tcW w:w="835" w:type="dxa"/>
          </w:tcPr>
          <w:p w:rsidR="00DB7CDE" w:rsidRPr="00204951" w:rsidRDefault="00DB7CDE" w:rsidP="00430877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DB7CDE" w:rsidRDefault="00DB7CDE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Запишите в виде периодической дроби обыкновенную дробь: </w:t>
            </w:r>
          </w:p>
          <w:p w:rsidR="00DB7CDE" w:rsidRPr="00204951" w:rsidRDefault="00DB7CDE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3F209B" w:rsidRPr="00DB7CD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7" type="#_x0000_t75" style="width:17.25pt;height:30.75pt" o:ole="">
                  <v:imagedata r:id="rId5" o:title=""/>
                </v:shape>
                <o:OLEObject Type="Embed" ProgID="Equation.DSMT4" ShapeID="_x0000_i1087" DrawAspect="Content" ObjectID="_1618764683" r:id="rId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б) </w:t>
            </w:r>
            <w:r w:rsidR="003F209B" w:rsidRPr="00DB7CD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40" w:dyaOrig="639">
                <v:shape id="_x0000_i1085" type="#_x0000_t75" style="width:21.75pt;height:32.25pt" o:ole="">
                  <v:imagedata r:id="rId7" o:title=""/>
                </v:shape>
                <o:OLEObject Type="Embed" ProgID="Equation.DSMT4" ShapeID="_x0000_i1085" DrawAspect="Content" ObjectID="_1618764684" r:id="rId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B7CDE" w:rsidRPr="00204951" w:rsidTr="00430877">
        <w:tc>
          <w:tcPr>
            <w:tcW w:w="835" w:type="dxa"/>
          </w:tcPr>
          <w:p w:rsidR="00DB7CDE" w:rsidRPr="00204951" w:rsidRDefault="00DB7CDE" w:rsidP="00430877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DB7CDE" w:rsidRPr="00204951" w:rsidRDefault="00DB7CDE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адиус окружности равен 14 см. Вычислите длину окружности и площадь ограниченного ею круга, считая, что </w:t>
            </w:r>
            <w:r w:rsidR="003F209B" w:rsidRPr="00DB7CD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089" type="#_x0000_t75" style="width:51pt;height:17.25pt" o:ole="">
                  <v:imagedata r:id="rId9" o:title=""/>
                </v:shape>
                <o:OLEObject Type="Embed" ProgID="Equation.DSMT4" ShapeID="_x0000_i1089" DrawAspect="Content" ObjectID="_1618764685" r:id="rId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B7CDE" w:rsidRPr="00204951" w:rsidTr="00430877">
        <w:trPr>
          <w:trHeight w:val="613"/>
        </w:trPr>
        <w:tc>
          <w:tcPr>
            <w:tcW w:w="835" w:type="dxa"/>
          </w:tcPr>
          <w:p w:rsidR="00DB7CDE" w:rsidRPr="00204951" w:rsidRDefault="00DB7CDE" w:rsidP="00430877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DB7CDE" w:rsidRPr="00204951" w:rsidRDefault="00DB7CDE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равнение: </w:t>
            </w:r>
            <w:r w:rsidR="003F209B" w:rsidRPr="00DB7CD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80" w:dyaOrig="340">
                <v:shape id="_x0000_i1083" type="#_x0000_t75" style="width:123.75pt;height:17.25pt" o:ole="">
                  <v:imagedata r:id="rId11" o:title=""/>
                </v:shape>
                <o:OLEObject Type="Embed" ProgID="Equation.DSMT4" ShapeID="_x0000_i1083" DrawAspect="Content" ObjectID="_1618764686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DB7CDE" w:rsidRPr="00204951" w:rsidTr="00430877">
        <w:tc>
          <w:tcPr>
            <w:tcW w:w="835" w:type="dxa"/>
          </w:tcPr>
          <w:p w:rsidR="00DB7CDE" w:rsidRPr="00204951" w:rsidRDefault="00DB7CDE" w:rsidP="00430877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DB7CDE" w:rsidRPr="00204951" w:rsidRDefault="00DB7CDE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Яблоки при сушке теряют 75% своей массы. Сколько килограммов свежих яблок надо взять, чтобы получить 48 кг сушеных?</w:t>
            </w:r>
          </w:p>
        </w:tc>
      </w:tr>
      <w:tr w:rsidR="00DB7CDE" w:rsidRPr="00204951" w:rsidTr="00430877">
        <w:tc>
          <w:tcPr>
            <w:tcW w:w="835" w:type="dxa"/>
          </w:tcPr>
          <w:p w:rsidR="00DB7CDE" w:rsidRPr="00204951" w:rsidRDefault="00DB7CDE" w:rsidP="00430877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DB7CDE" w:rsidRPr="00204951" w:rsidRDefault="003F209B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значени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ражения </w:t>
            </w:r>
            <w:r w:rsidR="00AA6927" w:rsidRPr="003F209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00" w:dyaOrig="340">
                <v:shape id="_x0000_i1095" type="#_x0000_t75" style="width:135pt;height:17.25pt" o:ole="">
                  <v:imagedata r:id="rId13" o:title=""/>
                </v:shape>
                <o:OLEObject Type="Embed" ProgID="Equation.DSMT4" ShapeID="_x0000_i1095" DrawAspect="Content" ObjectID="_1618764687" r:id="rId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A6927">
              <w:rPr>
                <w:rFonts w:ascii="Times New Roman" w:hAnsi="Times New Roman" w:cs="Times New Roman"/>
                <w:sz w:val="28"/>
                <w:szCs w:val="28"/>
              </w:rPr>
              <w:t>при</w:t>
            </w:r>
            <w:proofErr w:type="gramEnd"/>
            <w:r w:rsidR="00AA692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A6927" w:rsidRPr="00AA69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60" w:dyaOrig="300">
                <v:shape id="_x0000_i1098" type="#_x0000_t75" style="width:38.25pt;height:15pt" o:ole="">
                  <v:imagedata r:id="rId15" o:title=""/>
                </v:shape>
                <o:OLEObject Type="Embed" ProgID="Equation.DSMT4" ShapeID="_x0000_i1098" DrawAspect="Content" ObjectID="_1618764688" r:id="rId16"/>
              </w:object>
            </w:r>
            <w:r w:rsidR="00AA6927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</w:tc>
      </w:tr>
      <w:tr w:rsidR="00DB7CDE" w:rsidRPr="00204951" w:rsidTr="00430877">
        <w:tc>
          <w:tcPr>
            <w:tcW w:w="835" w:type="dxa"/>
          </w:tcPr>
          <w:p w:rsidR="00DB7CDE" w:rsidRPr="00204951" w:rsidRDefault="00DB7CDE" w:rsidP="00430877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DB7CDE" w:rsidRPr="00204951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ерез одну трубу за минуту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полняется </w:t>
            </w:r>
            <w:r w:rsidRPr="00AA692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39">
                <v:shape id="_x0000_i1101" type="#_x0000_t75" style="width:18.75pt;height:32.25pt" o:ole="">
                  <v:imagedata r:id="rId17" o:title=""/>
                </v:shape>
                <o:OLEObject Type="Embed" ProgID="Equation.DSMT4" ShapeID="_x0000_i1101" DrawAspect="Content" ObjectID="_1618764689" r:id="rId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бассейна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через другую - </w:t>
            </w:r>
            <w:r w:rsidRPr="00AA692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39">
                <v:shape id="_x0000_i1104" type="#_x0000_t75" style="width:18.75pt;height:32.25pt" o:ole="">
                  <v:imagedata r:id="rId19" o:title=""/>
                </v:shape>
                <o:OLEObject Type="Embed" ProgID="Equation.DSMT4" ShapeID="_x0000_i1104" DrawAspect="Content" ObjectID="_1618764690" r:id="rId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бассейна. За сколько минут бассейн наполнится через обе трубы?</w:t>
            </w:r>
          </w:p>
        </w:tc>
      </w:tr>
    </w:tbl>
    <w:p w:rsidR="00DB7CDE" w:rsidRDefault="00DB7CDE" w:rsidP="00DB7CD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7CDE" w:rsidRDefault="00DB7CDE" w:rsidP="00DB7CD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7CDE" w:rsidRDefault="00DB7CDE" w:rsidP="00DB7CD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6927" w:rsidRPr="00204951" w:rsidRDefault="00AA6927" w:rsidP="00AA6927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>Домашняя контрольная работа№</w:t>
      </w:r>
      <w:r>
        <w:rPr>
          <w:rFonts w:ascii="Times New Roman" w:hAnsi="Times New Roman" w:cs="Times New Roman"/>
          <w:b/>
          <w:sz w:val="28"/>
          <w:szCs w:val="28"/>
        </w:rPr>
        <w:t>10</w:t>
      </w:r>
      <w:r w:rsidRPr="00204951">
        <w:rPr>
          <w:rFonts w:ascii="Times New Roman" w:hAnsi="Times New Roman" w:cs="Times New Roman"/>
          <w:b/>
          <w:sz w:val="28"/>
          <w:szCs w:val="28"/>
        </w:rPr>
        <w:t xml:space="preserve"> по теме </w:t>
      </w:r>
    </w:p>
    <w:p w:rsidR="00AA6927" w:rsidRPr="00204951" w:rsidRDefault="00AA6927" w:rsidP="00AA6927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b/>
          <w:sz w:val="28"/>
          <w:szCs w:val="28"/>
        </w:rPr>
        <w:t>Обыкновенные и десятичные дроби</w:t>
      </w:r>
      <w:r w:rsidRPr="00204951">
        <w:rPr>
          <w:rFonts w:ascii="Times New Roman" w:hAnsi="Times New Roman" w:cs="Times New Roman"/>
          <w:b/>
          <w:sz w:val="28"/>
          <w:szCs w:val="28"/>
        </w:rPr>
        <w:t>»»</w:t>
      </w:r>
    </w:p>
    <w:p w:rsidR="00AA6927" w:rsidRPr="00277FB3" w:rsidRDefault="00AA6927" w:rsidP="00AA6927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AA6927" w:rsidRPr="00204951" w:rsidTr="00430877">
        <w:tc>
          <w:tcPr>
            <w:tcW w:w="835" w:type="dxa"/>
          </w:tcPr>
          <w:p w:rsidR="00AA6927" w:rsidRPr="00204951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AA6927" w:rsidRPr="00204951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AA6927" w:rsidRPr="00204951" w:rsidTr="00430877">
        <w:tc>
          <w:tcPr>
            <w:tcW w:w="835" w:type="dxa"/>
          </w:tcPr>
          <w:p w:rsidR="00AA6927" w:rsidRPr="00204951" w:rsidRDefault="00AA6927" w:rsidP="00AA6927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AA6927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Запишите в виде периодической дроби обыкновенную дробь: </w:t>
            </w:r>
          </w:p>
          <w:p w:rsidR="00AA6927" w:rsidRPr="00204951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DB7CD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 id="_x0000_i1122" type="#_x0000_t75" style="width:17.25pt;height:30.75pt" o:ole="">
                  <v:imagedata r:id="rId5" o:title=""/>
                </v:shape>
                <o:OLEObject Type="Embed" ProgID="Equation.DSMT4" ShapeID="_x0000_i1122" DrawAspect="Content" ObjectID="_1618764691" r:id="rId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б) </w:t>
            </w:r>
            <w:r w:rsidRPr="00DB7CD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40" w:dyaOrig="639">
                <v:shape id="_x0000_i1121" type="#_x0000_t75" style="width:21.75pt;height:32.25pt" o:ole="">
                  <v:imagedata r:id="rId7" o:title=""/>
                </v:shape>
                <o:OLEObject Type="Embed" ProgID="Equation.DSMT4" ShapeID="_x0000_i1121" DrawAspect="Content" ObjectID="_1618764692" r:id="rId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A6927" w:rsidRPr="00204951" w:rsidTr="00430877">
        <w:tc>
          <w:tcPr>
            <w:tcW w:w="835" w:type="dxa"/>
          </w:tcPr>
          <w:p w:rsidR="00AA6927" w:rsidRPr="00204951" w:rsidRDefault="00AA6927" w:rsidP="00AA6927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AA6927" w:rsidRPr="00204951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адиус окружности равен 14 см. Вычислите длину окружности и площадь ограниченного ею круга, считая, что </w:t>
            </w:r>
            <w:r w:rsidRPr="00DB7CD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40">
                <v:shape id="_x0000_i1123" type="#_x0000_t75" style="width:51pt;height:17.25pt" o:ole="">
                  <v:imagedata r:id="rId9" o:title=""/>
                </v:shape>
                <o:OLEObject Type="Embed" ProgID="Equation.DSMT4" ShapeID="_x0000_i1123" DrawAspect="Content" ObjectID="_1618764693" r:id="rId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A6927" w:rsidRPr="00204951" w:rsidTr="00430877">
        <w:trPr>
          <w:trHeight w:val="613"/>
        </w:trPr>
        <w:tc>
          <w:tcPr>
            <w:tcW w:w="835" w:type="dxa"/>
          </w:tcPr>
          <w:p w:rsidR="00AA6927" w:rsidRPr="00204951" w:rsidRDefault="00AA6927" w:rsidP="00AA6927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AA6927" w:rsidRPr="00204951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шит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равнение: </w:t>
            </w:r>
            <w:r w:rsidRPr="00DB7CD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80" w:dyaOrig="340">
                <v:shape id="_x0000_i1120" type="#_x0000_t75" style="width:123.75pt;height:17.25pt" o:ole="">
                  <v:imagedata r:id="rId11" o:title=""/>
                </v:shape>
                <o:OLEObject Type="Embed" ProgID="Equation.DSMT4" ShapeID="_x0000_i1120" DrawAspect="Content" ObjectID="_1618764694" r:id="rId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AA6927" w:rsidRPr="00204951" w:rsidTr="00430877">
        <w:tc>
          <w:tcPr>
            <w:tcW w:w="835" w:type="dxa"/>
          </w:tcPr>
          <w:p w:rsidR="00AA6927" w:rsidRPr="00204951" w:rsidRDefault="00AA6927" w:rsidP="00AA6927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AA6927" w:rsidRPr="00204951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Яблоки при сушке теряют 75% своей массы. Сколько килограммов свежих яблок надо взять, чтобы получить 48 кг сушеных?</w:t>
            </w:r>
          </w:p>
        </w:tc>
      </w:tr>
      <w:tr w:rsidR="00AA6927" w:rsidRPr="00204951" w:rsidTr="00430877">
        <w:tc>
          <w:tcPr>
            <w:tcW w:w="835" w:type="dxa"/>
          </w:tcPr>
          <w:p w:rsidR="00AA6927" w:rsidRPr="00204951" w:rsidRDefault="00AA6927" w:rsidP="00AA6927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AA6927" w:rsidRPr="00204951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значени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ражения </w:t>
            </w:r>
            <w:r w:rsidRPr="003F209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00" w:dyaOrig="340">
                <v:shape id="_x0000_i1124" type="#_x0000_t75" style="width:135pt;height:17.25pt" o:ole="">
                  <v:imagedata r:id="rId13" o:title=""/>
                </v:shape>
                <o:OLEObject Type="Embed" ProgID="Equation.DSMT4" ShapeID="_x0000_i1124" DrawAspect="Content" ObjectID="_1618764695" r:id="rId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ри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A692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60" w:dyaOrig="300">
                <v:shape id="_x0000_i1125" type="#_x0000_t75" style="width:38.25pt;height:15pt" o:ole="">
                  <v:imagedata r:id="rId15" o:title=""/>
                </v:shape>
                <o:OLEObject Type="Embed" ProgID="Equation.DSMT4" ShapeID="_x0000_i1125" DrawAspect="Content" ObjectID="_1618764696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</w:tc>
      </w:tr>
      <w:tr w:rsidR="00AA6927" w:rsidRPr="00204951" w:rsidTr="00430877">
        <w:tc>
          <w:tcPr>
            <w:tcW w:w="835" w:type="dxa"/>
          </w:tcPr>
          <w:p w:rsidR="00AA6927" w:rsidRPr="00204951" w:rsidRDefault="00AA6927" w:rsidP="00AA6927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AA6927" w:rsidRPr="00204951" w:rsidRDefault="00AA6927" w:rsidP="0043087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ерез одну трубу за минуту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полняется </w:t>
            </w:r>
            <w:r w:rsidRPr="00AA692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39">
                <v:shape id="_x0000_i1126" type="#_x0000_t75" style="width:18.75pt;height:32.25pt" o:ole="">
                  <v:imagedata r:id="rId17" o:title=""/>
                </v:shape>
                <o:OLEObject Type="Embed" ProgID="Equation.DSMT4" ShapeID="_x0000_i1126" DrawAspect="Content" ObjectID="_1618764697" r:id="rId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бассейна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через другую - </w:t>
            </w:r>
            <w:r w:rsidRPr="00AA6927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0" w:dyaOrig="639">
                <v:shape id="_x0000_i1127" type="#_x0000_t75" style="width:18.75pt;height:32.25pt" o:ole="">
                  <v:imagedata r:id="rId19" o:title=""/>
                </v:shape>
                <o:OLEObject Type="Embed" ProgID="Equation.DSMT4" ShapeID="_x0000_i1127" DrawAspect="Content" ObjectID="_1618764698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бассейна. За сколько минут бассейн наполнится через обе трубы?</w:t>
            </w:r>
          </w:p>
        </w:tc>
      </w:tr>
    </w:tbl>
    <w:p w:rsidR="00AA6927" w:rsidRDefault="00AA6927" w:rsidP="00AA6927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6927" w:rsidRDefault="00AA6927" w:rsidP="00AA6927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6927" w:rsidRDefault="00AA6927" w:rsidP="00AA6927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6927" w:rsidRDefault="00AA6927" w:rsidP="00AA6927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7CDE" w:rsidRDefault="00DB7CDE" w:rsidP="00DB7CDE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DB7CDE" w:rsidSect="00205BD7">
      <w:headerReference w:type="default" r:id="rId2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739" w:rsidRDefault="00AA6927">
    <w:pPr>
      <w:pStyle w:val="a5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6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5953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493E1C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F64ECD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B70A07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7CDE"/>
    <w:rsid w:val="000B2AD1"/>
    <w:rsid w:val="003F209B"/>
    <w:rsid w:val="00A85B66"/>
    <w:rsid w:val="00AA6927"/>
    <w:rsid w:val="00D569AF"/>
    <w:rsid w:val="00DB7C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948A82D-93F7-4BEF-AE0F-2989D19C2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B7CDE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B7CD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DB7CDE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B7CD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B7C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238</Words>
  <Characters>1362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9-05-07T16:36:00Z</dcterms:created>
  <dcterms:modified xsi:type="dcterms:W3CDTF">2019-05-07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